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2089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C2129-9168-4B09-BE86-3CEE08E4636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 noChangeArrowheads="1"/>
          </p:cNvSpPr>
          <p:nvPr>
            <p:ph type="ctrTitle"/>
          </p:nvPr>
        </p:nvSpPr>
        <p:spPr>
          <a:xfrm>
            <a:off x="3429000" y="2571750"/>
            <a:ext cx="2331710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</a:p>
        </p:txBody>
      </p:sp>
      <p:sp>
        <p:nvSpPr>
          <p:cNvPr id="7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581150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 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关系式表示的变量关系</a:t>
            </a:r>
          </a:p>
        </p:txBody>
      </p:sp>
      <p:sp>
        <p:nvSpPr>
          <p:cNvPr id="4" name="矩形 3"/>
          <p:cNvSpPr/>
          <p:nvPr/>
        </p:nvSpPr>
        <p:spPr>
          <a:xfrm>
            <a:off x="7505" y="4011910"/>
            <a:ext cx="913649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670556" y="1043810"/>
            <a:ext cx="80772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上底长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c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底长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cm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梯形的高由大变小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也随之发生变化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这个变化过程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变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变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高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(cm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梯形的高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2602" y="1851279"/>
            <a:ext cx="11079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17774" y="1851280"/>
            <a:ext cx="133882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63842" y="2260418"/>
            <a:ext cx="66075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8x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98968" y="2690859"/>
            <a:ext cx="83227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 cm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294487" y="2681561"/>
            <a:ext cx="7168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cm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6941" y="863670"/>
            <a:ext cx="88392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种粗细均匀的电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确定其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一捆上剪下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得它的质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6 kg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这种电线长度与质量之间的关系式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捆电线剪下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的质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kg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写出这捆电线的总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90494" y="2344521"/>
            <a:ext cx="5327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(1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电线的长度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m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kg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   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5386" y="3028952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这捆电线的总长度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m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        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这捆电线的总长度为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m.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34000" y="2173063"/>
          <a:ext cx="762000" cy="55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4" imgW="12801600" imgH="9448800" progId="Equation.DSMT4">
                  <p:embed/>
                </p:oleObj>
              </mc:Choice>
              <mc:Fallback>
                <p:oleObj name="Equation" r:id="rId4" imgW="12801600" imgH="9448800" progId="Equation.DSMT4">
                  <p:embed/>
                  <p:pic>
                    <p:nvPicPr>
                      <p:cNvPr id="0" name="图片 28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3063"/>
                        <a:ext cx="762000" cy="557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600415" y="2952752"/>
          <a:ext cx="1038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6" imgW="17373600" imgH="9448800" progId="Equation.DSMT4">
                  <p:embed/>
                </p:oleObj>
              </mc:Choice>
              <mc:Fallback>
                <p:oleObj name="Equation" r:id="rId6" imgW="17373600" imgH="9448800" progId="Equation.DSMT4">
                  <p:embed/>
                  <p:pic>
                    <p:nvPicPr>
                      <p:cNvPr id="0" name="图片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15" y="2952752"/>
                        <a:ext cx="10382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587590" y="3486152"/>
          <a:ext cx="746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8" imgW="12496800" imgH="9448800" progId="Equation.DSMT4">
                  <p:embed/>
                </p:oleObj>
              </mc:Choice>
              <mc:Fallback>
                <p:oleObj name="Equation" r:id="rId8" imgW="12496800" imgH="9448800" progId="Equation.DSMT4">
                  <p:embed/>
                  <p:pic>
                    <p:nvPicPr>
                      <p:cNvPr id="0" name="图片 28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90" y="3486152"/>
                        <a:ext cx="7461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200400" y="120015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都学到了什么？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62000" y="1657350"/>
            <a:ext cx="8001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求关系式，通常要结合具体情况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找等量关系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列出方程；或是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合几何图形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利用图形的性质写出一个等式.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20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变量关系式不同于列方程，必须将因变量单独放在等号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左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533400" y="1047754"/>
            <a:ext cx="8153400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百货大楼进了一批花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售时要在进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货价格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基础上加一定的利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售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用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售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的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x+0.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8+0.3)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+0.3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+0.3+x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1600204" y="1885950"/>
          <a:ext cx="6324601" cy="822960"/>
        </p:xfrm>
        <a:graphic>
          <a:graphicData uri="http://schemas.openxmlformats.org/drawingml/2006/table">
            <a:tbl>
              <a:tblPr/>
              <a:tblGrid>
                <a:gridCol w="1374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0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9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度</a:t>
                      </a: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/m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售价</a:t>
                      </a: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/</a:t>
                      </a:r>
                      <a:r>
                        <a:rPr lang="zh-CN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+0.3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+0.6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+0.9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+1.2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70061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Box 61"/>
          <p:cNvSpPr txBox="1"/>
          <p:nvPr/>
        </p:nvSpPr>
        <p:spPr>
          <a:xfrm>
            <a:off x="1219200" y="1047752"/>
            <a:ext cx="703269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图中的程序计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输入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输出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	       B. 	              C. 	     D. 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85" name="图片 2006" descr="2147498308;FounderCES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76400" y="1504952"/>
            <a:ext cx="3581400" cy="1603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6764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图片 29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9718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图片 29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1148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图片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4864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图片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/>
        </p:nvGraphicFramePr>
        <p:xfrm>
          <a:off x="5689713" y="93657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2" imgW="3657600" imgH="9448800" progId="Equation.DSMT4">
                  <p:embed/>
                </p:oleObj>
              </mc:Choice>
              <mc:Fallback>
                <p:oleObj name="Equation" r:id="rId12" imgW="3657600" imgH="9448800" progId="Equation.DSMT4">
                  <p:embed/>
                  <p:pic>
                    <p:nvPicPr>
                      <p:cNvPr id="0" name="图片 29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713" y="93657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179388" y="1015220"/>
            <a:ext cx="8839200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市出租车车费标准如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3 k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km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k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部分每千米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应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出租车行驶路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(km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≥3)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亮乘出租车行驶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km,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付车费多少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付车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出租车行驶了多少千米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569656" y="864821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行车每节链条的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5 c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叉重叠部分的圆的直径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8 cm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图形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写下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链条的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cm)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是什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辆某种型号自行车的链条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前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这样的链条组成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这辆自行车上的链条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长度是多少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1752600" y="2038350"/>
          <a:ext cx="5029200" cy="822960"/>
        </p:xfrm>
        <a:graphic>
          <a:graphicData uri="http://schemas.openxmlformats.org/drawingml/2006/table">
            <a:tbl>
              <a:tblPr/>
              <a:tblGrid>
                <a:gridCol w="2507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链条的节数</a:t>
                      </a: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节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2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3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4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链条的长度</a:t>
                      </a:r>
                      <a:r>
                        <a:rPr lang="en-US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cm</a:t>
                      </a:r>
                      <a:endParaRPr lang="zh-CN" sz="18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答疑解惑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457200" y="895350"/>
            <a:ext cx="843397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变化过程中数值保持不变的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取不同数值的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如果一个量随着另外一个量的变化而变化，那么把这个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另一个量叫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05404" y="93537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2213" y="138009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96204" y="138009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89894" y="178893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3004" y="28003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12212" y="2363146"/>
            <a:ext cx="84793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面的学习过程中，我们了解到可以借助</a:t>
            </a:r>
            <a:r>
              <a:rPr lang="zh-CN" altLang="en-US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格</a:t>
            </a:r>
            <a:r>
              <a:rPr lang="zh-CN" altLang="en-US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表示因变量随自变量变化而变化的情况</a:t>
            </a:r>
            <a:r>
              <a:rPr lang="en-US" altLang="zh-CN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02288" y="3539014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除此之外，还有没有其他的表达方法来表示两个变量之间的关系呢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828800" y="971552"/>
            <a:ext cx="5791200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历探索某些图形中变量之间的关系的过程，进一步体验一个变量的变化对另一个变量的影响，发展符号感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28800" y="2190752"/>
            <a:ext cx="5791200" cy="6271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根据具体情况，用关系式表示某些变量之间的关系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242991" y="971628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214437" y="2245768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28800" y="3486152"/>
            <a:ext cx="5791200" cy="792187"/>
          </a:xfrm>
          <a:prstGeom prst="rect">
            <a:avLst/>
          </a:prstGeom>
          <a:solidFill>
            <a:schemeClr val="tx2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根据关系式求值，初步体会自变量和因变量的数值对应关系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>
            <p:custDataLst>
              <p:tags r:id="rId4"/>
            </p:custDataLst>
          </p:nvPr>
        </p:nvSpPr>
        <p:spPr bwMode="auto">
          <a:xfrm>
            <a:off x="1219200" y="3562351"/>
            <a:ext cx="642938" cy="637820"/>
          </a:xfrm>
          <a:prstGeom prst="roundRect">
            <a:avLst>
              <a:gd name="adj" fmla="val 50000"/>
            </a:avLst>
          </a:prstGeom>
          <a:solidFill>
            <a:schemeClr val="tx2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105400" y="2038594"/>
            <a:ext cx="132795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kumimoji="1" lang="zh-CN" altLang="zh-CN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" name="Group 16"/>
          <p:cNvGrpSpPr/>
          <p:nvPr/>
        </p:nvGrpSpPr>
        <p:grpSpPr bwMode="auto">
          <a:xfrm>
            <a:off x="6096003" y="666771"/>
            <a:ext cx="2377989" cy="2654732"/>
            <a:chOff x="3725" y="247"/>
            <a:chExt cx="2901" cy="3014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3937" y="493"/>
            <a:ext cx="2622" cy="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位图图像" r:id="rId5" imgW="4162425" imgH="3162300" progId="Paint.Picture">
                    <p:embed/>
                  </p:oleObj>
                </mc:Choice>
                <mc:Fallback>
                  <p:oleObj name="位图图像" r:id="rId5" imgW="4162425" imgH="3162300" progId="Paint.Picture">
                    <p:embed/>
                    <p:pic>
                      <p:nvPicPr>
                        <p:cNvPr id="0" name="图片 24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493"/>
                          <a:ext cx="2622" cy="1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269" y="247"/>
              <a:ext cx="408" cy="5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725" y="2393"/>
              <a:ext cx="274" cy="5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6328" y="2318"/>
              <a:ext cx="298" cy="94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 </a:t>
              </a:r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577644" y="1226840"/>
            <a:ext cx="5531269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⊿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底边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高是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顶点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底边所在的直线向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时，三角形的面积发生了怎样的变化？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7924804" y="2495552"/>
            <a:ext cx="27304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00959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7520643" y="2491087"/>
            <a:ext cx="40416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2068270" y="2094391"/>
            <a:ext cx="320055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⊿ABC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</a:t>
            </a:r>
            <a:r>
              <a:rPr kumimoji="1"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·h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BC</a:t>
            </a:r>
            <a:endParaRPr kumimoji="1" lang="en-US" altLang="zh-CN" sz="16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629404" y="2495552"/>
            <a:ext cx="27304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533400" y="2660499"/>
            <a:ext cx="56197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533404" y="3253087"/>
            <a:ext cx="75295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三角形的底边长为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三角形的面积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可以表示为</a:t>
            </a:r>
            <a:r>
              <a:rPr kumimoji="1" lang="zh-CN" altLang="en-US" sz="16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　　　</a:t>
            </a:r>
            <a:endParaRPr kumimoji="1" lang="zh-CN" altLang="en-US" sz="1600" u="sng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7822965" y="3220898"/>
            <a:ext cx="11922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3x</a:t>
            </a: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533400" y="3830142"/>
            <a:ext cx="8382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底边长从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，三角形的面积从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5787771" y="3830141"/>
            <a:ext cx="73501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7563483" y="3921062"/>
            <a:ext cx="411163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0" name="标题 5"/>
          <p:cNvSpPr txBox="1"/>
          <p:nvPr/>
        </p:nvSpPr>
        <p:spPr>
          <a:xfrm>
            <a:off x="588579" y="676461"/>
            <a:ext cx="297180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变化中的三角形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11740" y="2076749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245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740" y="2076749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utoUpdateAnimBg="0"/>
      <p:bldP spid="27" grpId="0" autoUpdateAnimBg="0"/>
      <p:bldP spid="29" grpId="0"/>
      <p:bldP spid="33" grpId="0" autoUpdateAnimBg="0"/>
      <p:bldP spid="34" grpId="0"/>
      <p:bldP spid="35" grpId="0"/>
      <p:bldP spid="36" grpId="0" autoUpdateAnimBg="0"/>
      <p:bldP spid="37" grpId="0" autoUpdateAnimBg="0"/>
      <p:bldP spid="38" grpId="0" autoUpdateAnimBg="0"/>
      <p:bldP spid="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74417" y="876782"/>
            <a:ext cx="861060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3x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了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　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，它是变量ｙ随ｘ变化的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式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21907" y="1825341"/>
            <a:ext cx="35052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直观地表示这个关系式吗？</a:t>
            </a:r>
          </a:p>
        </p:txBody>
      </p:sp>
      <p:grpSp>
        <p:nvGrpSpPr>
          <p:cNvPr id="13" name="Group 4"/>
          <p:cNvGrpSpPr/>
          <p:nvPr/>
        </p:nvGrpSpPr>
        <p:grpSpPr bwMode="auto">
          <a:xfrm>
            <a:off x="5943604" y="1781062"/>
            <a:ext cx="2695575" cy="2103354"/>
            <a:chOff x="2142" y="1296"/>
            <a:chExt cx="2418" cy="2278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543" y="1968"/>
              <a:ext cx="2017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kumimoji="1" lang="zh-CN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29" y="1448"/>
              <a:ext cx="310" cy="410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V="1">
              <a:off x="3456" y="1823"/>
              <a:ext cx="810" cy="1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3460" y="1378"/>
              <a:ext cx="403" cy="468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 flipV="1">
              <a:off x="2452" y="1331"/>
              <a:ext cx="77" cy="117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 flipV="1">
              <a:off x="2188" y="1870"/>
              <a:ext cx="692" cy="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2160" y="1872"/>
              <a:ext cx="0" cy="91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4224" y="1824"/>
              <a:ext cx="0" cy="91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2142" y="2772"/>
              <a:ext cx="635" cy="1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 flipV="1">
              <a:off x="3552" y="2784"/>
              <a:ext cx="672" cy="0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H="1">
              <a:off x="2483" y="2772"/>
              <a:ext cx="294" cy="527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3537" y="2783"/>
              <a:ext cx="357" cy="504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2735" y="1296"/>
              <a:ext cx="961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变量</a:t>
              </a: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2595" y="2061"/>
              <a:ext cx="1488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关系式</a:t>
              </a:r>
              <a:r>
                <a:rPr kumimoji="1"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=3x</a:t>
              </a:r>
              <a:endPara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832" y="3024"/>
              <a:ext cx="768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kumimoji="1" lang="zh-CN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735" y="3024"/>
              <a:ext cx="913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变量</a:t>
              </a: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2057400" y="830618"/>
            <a:ext cx="18288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底边长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962400" y="830618"/>
            <a:ext cx="7620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积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896108" y="2631672"/>
            <a:ext cx="4410161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关系式是我们表示变量之间的另一种方法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关系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</a:t>
            </a:r>
            <a:r>
              <a:rPr kumimoji="1"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可以根据任何一个自变量值求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变量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114556" y="5143500"/>
            <a:ext cx="30168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1031714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经典剖析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26" name="组合 5"/>
          <p:cNvGrpSpPr/>
          <p:nvPr/>
        </p:nvGrpSpPr>
        <p:grpSpPr bwMode="auto">
          <a:xfrm>
            <a:off x="268126" y="122839"/>
            <a:ext cx="2160346" cy="515210"/>
            <a:chOff x="279260" y="218396"/>
            <a:chExt cx="2160272" cy="519493"/>
          </a:xfrm>
        </p:grpSpPr>
        <p:sp>
          <p:nvSpPr>
            <p:cNvPr id="27" name="TextBox 26"/>
            <p:cNvSpPr txBox="1"/>
            <p:nvPr/>
          </p:nvSpPr>
          <p:spPr bwMode="auto">
            <a:xfrm>
              <a:off x="1042822" y="272386"/>
              <a:ext cx="184725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" name="Group 3"/>
          <p:cNvGrpSpPr/>
          <p:nvPr/>
        </p:nvGrpSpPr>
        <p:grpSpPr bwMode="auto">
          <a:xfrm>
            <a:off x="1574080" y="1518077"/>
            <a:ext cx="2971800" cy="2953668"/>
            <a:chOff x="1920" y="624"/>
            <a:chExt cx="3264" cy="3217"/>
          </a:xfrm>
        </p:grpSpPr>
        <p:grpSp>
          <p:nvGrpSpPr>
            <p:cNvPr id="34" name="Group 4"/>
            <p:cNvGrpSpPr/>
            <p:nvPr/>
          </p:nvGrpSpPr>
          <p:grpSpPr bwMode="auto">
            <a:xfrm>
              <a:off x="1920" y="624"/>
              <a:ext cx="3264" cy="3217"/>
              <a:chOff x="3960" y="1440"/>
              <a:chExt cx="3241" cy="5772"/>
            </a:xfrm>
          </p:grpSpPr>
          <p:sp>
            <p:nvSpPr>
              <p:cNvPr id="37" name="d37Arc 2"/>
              <p:cNvSpPr/>
              <p:nvPr/>
            </p:nvSpPr>
            <p:spPr bwMode="auto">
              <a:xfrm>
                <a:off x="3962" y="5497"/>
                <a:ext cx="3239" cy="624"/>
              </a:xfrm>
              <a:custGeom>
                <a:avLst/>
                <a:gdLst>
                  <a:gd name="G0" fmla="+- 21585 0 0"/>
                  <a:gd name="G1" fmla="+- 21600 0 0"/>
                  <a:gd name="G2" fmla="+- 21600 0 0"/>
                  <a:gd name="T0" fmla="*/ 0 w 43185"/>
                  <a:gd name="T1" fmla="*/ 20791 h 21600"/>
                  <a:gd name="T2" fmla="*/ 43185 w 43185"/>
                  <a:gd name="T3" fmla="*/ 21600 h 21600"/>
                  <a:gd name="T4" fmla="*/ 21585 w 431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5" h="21600" fill="none" extrusionOk="0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</a:path>
                  <a:path w="43185" h="21600" stroke="0" extrusionOk="0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  <a:lnTo>
                      <a:pt x="2158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d37Arc 3"/>
              <p:cNvSpPr/>
              <p:nvPr/>
            </p:nvSpPr>
            <p:spPr bwMode="auto">
              <a:xfrm flipV="1">
                <a:off x="3964" y="6120"/>
                <a:ext cx="3237" cy="624"/>
              </a:xfrm>
              <a:custGeom>
                <a:avLst/>
                <a:gdLst>
                  <a:gd name="G0" fmla="+- 21557 0 0"/>
                  <a:gd name="G1" fmla="+- 21600 0 0"/>
                  <a:gd name="G2" fmla="+- 21600 0 0"/>
                  <a:gd name="T0" fmla="*/ 0 w 43157"/>
                  <a:gd name="T1" fmla="*/ 20240 h 21600"/>
                  <a:gd name="T2" fmla="*/ 43157 w 43157"/>
                  <a:gd name="T3" fmla="*/ 21600 h 21600"/>
                  <a:gd name="T4" fmla="*/ 21557 w 4315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7" h="21600" fill="none" extrusionOk="0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 extrusionOk="0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d37Line 4"/>
              <p:cNvSpPr>
                <a:spLocks noChangeShapeType="1"/>
              </p:cNvSpPr>
              <p:nvPr/>
            </p:nvSpPr>
            <p:spPr bwMode="auto">
              <a:xfrm>
                <a:off x="5580" y="1440"/>
                <a:ext cx="0" cy="57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d37Line 5"/>
              <p:cNvSpPr>
                <a:spLocks noChangeShapeType="1"/>
              </p:cNvSpPr>
              <p:nvPr/>
            </p:nvSpPr>
            <p:spPr bwMode="auto">
              <a:xfrm flipH="1">
                <a:off x="3960" y="2376"/>
                <a:ext cx="1620" cy="37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d37Line 6"/>
              <p:cNvSpPr>
                <a:spLocks noChangeShapeType="1"/>
              </p:cNvSpPr>
              <p:nvPr/>
            </p:nvSpPr>
            <p:spPr bwMode="auto">
              <a:xfrm>
                <a:off x="5580" y="2376"/>
                <a:ext cx="1620" cy="37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d37Line 7"/>
              <p:cNvSpPr>
                <a:spLocks noChangeShapeType="1"/>
              </p:cNvSpPr>
              <p:nvPr/>
            </p:nvSpPr>
            <p:spPr bwMode="auto">
              <a:xfrm>
                <a:off x="5580" y="2376"/>
                <a:ext cx="1080" cy="42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d37Line 8"/>
              <p:cNvSpPr>
                <a:spLocks noChangeShapeType="1"/>
              </p:cNvSpPr>
              <p:nvPr/>
            </p:nvSpPr>
            <p:spPr bwMode="auto">
              <a:xfrm flipH="1" flipV="1">
                <a:off x="5580" y="6120"/>
                <a:ext cx="108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d37Line 9"/>
              <p:cNvSpPr>
                <a:spLocks noChangeShapeType="1"/>
              </p:cNvSpPr>
              <p:nvPr/>
            </p:nvSpPr>
            <p:spPr bwMode="auto">
              <a:xfrm flipH="1">
                <a:off x="3960" y="6120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2757" y="2865"/>
              <a:ext cx="316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3175" y="2284"/>
              <a:ext cx="344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45" name="标题 5"/>
          <p:cNvSpPr txBox="1"/>
          <p:nvPr/>
        </p:nvSpPr>
        <p:spPr>
          <a:xfrm>
            <a:off x="3204561" y="742950"/>
            <a:ext cx="297180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变化中的圆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86404" y="2707256"/>
          <a:ext cx="1379923" cy="9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13411200" imgH="8839200" progId="Equation.DSMT4">
                  <p:embed/>
                </p:oleObj>
              </mc:Choice>
              <mc:Fallback>
                <p:oleObj name="Equation" r:id="rId4" imgW="13411200" imgH="8839200" progId="Equation.DSMT4">
                  <p:embed/>
                  <p:pic>
                    <p:nvPicPr>
                      <p:cNvPr id="0" name="图片 256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4" y="2707256"/>
                        <a:ext cx="1379923" cy="90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7" name="TextBox 1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典例剖析</a:t>
              </a:r>
              <a:endParaRPr lang="en-US" altLang="zh-CN" sz="24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648117" y="777154"/>
            <a:ext cx="5333686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圆锥的高度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，当圆锥的的底面半径由小到大变化时，圆锥的体积也随之发生了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5" name="Group 13"/>
          <p:cNvGrpSpPr/>
          <p:nvPr/>
        </p:nvGrpSpPr>
        <p:grpSpPr bwMode="auto">
          <a:xfrm>
            <a:off x="5943604" y="971552"/>
            <a:ext cx="2598737" cy="2090737"/>
            <a:chOff x="2971" y="255"/>
            <a:chExt cx="2789" cy="2304"/>
          </a:xfrm>
        </p:grpSpPr>
        <p:grpSp>
          <p:nvGrpSpPr>
            <p:cNvPr id="76" name="Group 14"/>
            <p:cNvGrpSpPr/>
            <p:nvPr/>
          </p:nvGrpSpPr>
          <p:grpSpPr bwMode="auto">
            <a:xfrm>
              <a:off x="3504" y="255"/>
              <a:ext cx="2256" cy="2304"/>
              <a:chOff x="2880" y="0"/>
              <a:chExt cx="2256" cy="2304"/>
            </a:xfrm>
          </p:grpSpPr>
          <p:grpSp>
            <p:nvGrpSpPr>
              <p:cNvPr id="82" name="Group 15"/>
              <p:cNvGrpSpPr/>
              <p:nvPr/>
            </p:nvGrpSpPr>
            <p:grpSpPr bwMode="auto">
              <a:xfrm>
                <a:off x="2880" y="0"/>
                <a:ext cx="2256" cy="2304"/>
                <a:chOff x="3024" y="288"/>
                <a:chExt cx="2256" cy="2304"/>
              </a:xfrm>
            </p:grpSpPr>
            <p:sp>
              <p:nvSpPr>
                <p:cNvPr id="84" name="Oval 16"/>
                <p:cNvSpPr>
                  <a:spLocks noChangeArrowheads="1"/>
                </p:cNvSpPr>
                <p:nvPr/>
              </p:nvSpPr>
              <p:spPr bwMode="auto">
                <a:xfrm>
                  <a:off x="3024" y="1728"/>
                  <a:ext cx="2256" cy="86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kumimoji="1" lang="zh-CN" altLang="zh-CN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5" name="Oval 17"/>
                <p:cNvSpPr>
                  <a:spLocks noChangeArrowheads="1"/>
                </p:cNvSpPr>
                <p:nvPr/>
              </p:nvSpPr>
              <p:spPr bwMode="auto">
                <a:xfrm flipH="1" flipV="1">
                  <a:off x="3552" y="1968"/>
                  <a:ext cx="1248" cy="3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024" y="288"/>
                  <a:ext cx="1200" cy="1872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7" name="Line 19"/>
                <p:cNvSpPr>
                  <a:spLocks noChangeShapeType="1"/>
                </p:cNvSpPr>
                <p:nvPr/>
              </p:nvSpPr>
              <p:spPr bwMode="auto">
                <a:xfrm>
                  <a:off x="4224" y="288"/>
                  <a:ext cx="1056" cy="1872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552" y="336"/>
                  <a:ext cx="672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9" name="Line 21"/>
                <p:cNvSpPr>
                  <a:spLocks noChangeShapeType="1"/>
                </p:cNvSpPr>
                <p:nvPr/>
              </p:nvSpPr>
              <p:spPr bwMode="auto">
                <a:xfrm>
                  <a:off x="4224" y="336"/>
                  <a:ext cx="576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696" y="336"/>
                  <a:ext cx="528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1" name="Line 23"/>
                <p:cNvSpPr>
                  <a:spLocks noChangeShapeType="1"/>
                </p:cNvSpPr>
                <p:nvPr/>
              </p:nvSpPr>
              <p:spPr bwMode="auto">
                <a:xfrm>
                  <a:off x="4224" y="336"/>
                  <a:ext cx="432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3" name="Line 24"/>
              <p:cNvSpPr>
                <a:spLocks noChangeShapeType="1"/>
              </p:cNvSpPr>
              <p:nvPr/>
            </p:nvSpPr>
            <p:spPr bwMode="auto">
              <a:xfrm flipV="1">
                <a:off x="2880" y="1824"/>
                <a:ext cx="67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ffectLst/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7" name="Line 25"/>
            <p:cNvSpPr>
              <a:spLocks noChangeShapeType="1"/>
            </p:cNvSpPr>
            <p:nvPr/>
          </p:nvSpPr>
          <p:spPr bwMode="auto">
            <a:xfrm>
              <a:off x="3216" y="255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3061" y="2115"/>
              <a:ext cx="443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3379" y="25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 flipV="1">
              <a:off x="3379" y="1344"/>
              <a:ext cx="0" cy="7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Text Box 29"/>
            <p:cNvSpPr txBox="1">
              <a:spLocks noChangeArrowheads="1"/>
            </p:cNvSpPr>
            <p:nvPr/>
          </p:nvSpPr>
          <p:spPr bwMode="auto">
            <a:xfrm>
              <a:off x="2971" y="890"/>
              <a:ext cx="851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厘米</a:t>
              </a:r>
            </a:p>
          </p:txBody>
        </p:sp>
      </p:grpSp>
      <p:sp>
        <p:nvSpPr>
          <p:cNvPr id="92" name="Text Box 30"/>
          <p:cNvSpPr txBox="1">
            <a:spLocks noChangeArrowheads="1"/>
          </p:cNvSpPr>
          <p:nvPr/>
        </p:nvSpPr>
        <p:spPr bwMode="auto">
          <a:xfrm>
            <a:off x="535851" y="1835408"/>
            <a:ext cx="5467862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93" name="Text Box 31"/>
          <p:cNvSpPr txBox="1">
            <a:spLocks noChangeArrowheads="1"/>
          </p:cNvSpPr>
          <p:nvPr/>
        </p:nvSpPr>
        <p:spPr bwMode="auto">
          <a:xfrm>
            <a:off x="584904" y="2537253"/>
            <a:ext cx="5318633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圆锥底面半径为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圆锥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kumimoji="1"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与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为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.</a:t>
            </a:r>
            <a:endParaRPr kumimoji="1"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584900" y="3687705"/>
            <a:ext cx="792179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底面半径由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，圆锥的体积由</a:t>
            </a:r>
            <a:r>
              <a:rPr kumimoji="1"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　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kumimoji="1"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75337" y="4031427"/>
          <a:ext cx="533569" cy="53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8534400" imgH="8534400" progId="Equation.DSMT4">
                  <p:embed/>
                </p:oleObj>
              </mc:Choice>
              <mc:Fallback>
                <p:oleObj name="Equation" r:id="rId4" imgW="8534400" imgH="8534400" progId="Equation.DSMT4">
                  <p:embed/>
                  <p:pic>
                    <p:nvPicPr>
                      <p:cNvPr id="0" name="图片 266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5337" y="4031427"/>
                        <a:ext cx="533569" cy="53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707643" y="3589086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5486400" imgH="8534400" progId="Equation.DSMT4">
                  <p:embed/>
                </p:oleObj>
              </mc:Choice>
              <mc:Fallback>
                <p:oleObj name="Equation" r:id="rId6" imgW="5486400" imgH="8534400" progId="Equation.DSMT4">
                  <p:embed/>
                  <p:pic>
                    <p:nvPicPr>
                      <p:cNvPr id="0" name="图片 266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7643" y="3589086"/>
                        <a:ext cx="34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038600" y="3023720"/>
          <a:ext cx="83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8" imgW="13411200" imgH="8839200" progId="Equation.DSMT4">
                  <p:embed/>
                </p:oleObj>
              </mc:Choice>
              <mc:Fallback>
                <p:oleObj name="Equation" r:id="rId8" imgW="13411200" imgH="8839200" progId="Equation.DSMT4">
                  <p:embed/>
                  <p:pic>
                    <p:nvPicPr>
                      <p:cNvPr id="0" name="图片 266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3023720"/>
                        <a:ext cx="838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92" grpId="0" autoUpdateAnimBg="0"/>
      <p:bldP spid="93" grpId="0" autoUpdateAnimBg="0"/>
      <p:bldP spid="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70996" y="776768"/>
            <a:ext cx="647700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 如图，圆锥的底面半径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，当圆锥的高由小到大变化时，圆锥的体积也随之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3"/>
          <p:cNvGrpSpPr/>
          <p:nvPr/>
        </p:nvGrpSpPr>
        <p:grpSpPr bwMode="auto">
          <a:xfrm>
            <a:off x="6172200" y="971552"/>
            <a:ext cx="2209800" cy="2339975"/>
            <a:chOff x="3552" y="2160"/>
            <a:chExt cx="1872" cy="1853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3607" y="3525"/>
              <a:ext cx="1817" cy="4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3600" y="2160"/>
              <a:ext cx="912" cy="16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4512" y="2208"/>
              <a:ext cx="912" cy="156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H="1">
              <a:off x="3552" y="2842"/>
              <a:ext cx="936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H="1">
              <a:off x="3607" y="3232"/>
              <a:ext cx="881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4488" y="2842"/>
              <a:ext cx="936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4488" y="3232"/>
              <a:ext cx="881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4512" y="220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662" y="3720"/>
              <a:ext cx="8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3757" y="3575"/>
              <a:ext cx="826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2㎝</a:t>
              </a:r>
            </a:p>
          </p:txBody>
        </p:sp>
      </p:grp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450854" y="1722693"/>
            <a:ext cx="5609207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82518" y="2313421"/>
            <a:ext cx="5791200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圆锥的高为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圆锥的体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为 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450850" y="3806924"/>
            <a:ext cx="82296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高由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圆锥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体积由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73285" y="2783611"/>
          <a:ext cx="708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12496800" imgH="8534400" progId="Equation.DSMT4">
                  <p:embed/>
                </p:oleObj>
              </mc:Choice>
              <mc:Fallback>
                <p:oleObj name="Equation" r:id="rId4" imgW="12496800" imgH="8534400" progId="Equation.DSMT4">
                  <p:embed/>
                  <p:pic>
                    <p:nvPicPr>
                      <p:cNvPr id="0" name="图片 276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285" y="2783611"/>
                        <a:ext cx="7089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68140" y="3756252"/>
          <a:ext cx="299340" cy="46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6" imgW="5486400" imgH="8534400" progId="Equation.DSMT4">
                  <p:embed/>
                </p:oleObj>
              </mc:Choice>
              <mc:Fallback>
                <p:oleObj name="Equation" r:id="rId6" imgW="5486400" imgH="8534400" progId="Equation.DSMT4">
                  <p:embed/>
                  <p:pic>
                    <p:nvPicPr>
                      <p:cNvPr id="0" name="图片 276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8140" y="3756252"/>
                        <a:ext cx="299340" cy="46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315200" y="3745047"/>
          <a:ext cx="381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8" imgW="7010400" imgH="8534400" progId="Equation.DSMT4">
                  <p:embed/>
                </p:oleObj>
              </mc:Choice>
              <mc:Fallback>
                <p:oleObj name="Equation" r:id="rId8" imgW="7010400" imgH="8534400" progId="Equation.DSMT4">
                  <p:embed/>
                  <p:pic>
                    <p:nvPicPr>
                      <p:cNvPr id="0" name="图片 276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5200" y="3745047"/>
                        <a:ext cx="3810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30" grpId="0" autoUpdateAnimBg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33400" y="89535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本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厚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从第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到第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的厚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m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x	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0x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+x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</a:p>
          <a:p>
            <a:pPr>
              <a:lnSpc>
                <a:spcPct val="150000"/>
              </a:lnSpc>
            </a:pP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油箱容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 L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汽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满汽油后行驶了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箱中的汽油大约消耗了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加满汽油后汽车行驶的路程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k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箱中剩油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L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和自变量取值范围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12x,x&gt;0       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0-0.12x,x&gt;0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12x,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0-0.12x,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2986" y="1267810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1845" y="1267810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2944" y="1276787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6918818" y="8953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48000" y="29527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6</Words>
  <Application>Microsoft Office PowerPoint</Application>
  <PresentationFormat>全屏显示(16:9)</PresentationFormat>
  <Paragraphs>145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位图图像</vt:lpstr>
      <vt:lpstr>Equation</vt:lpstr>
      <vt:lpstr>七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6:4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B21E1C6A7443C1A6E88863264BD93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